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E9C909D">
      <w:pPr>
        <w:spacing w:after="0" w:line="360" w:lineRule="auto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18128451" w:rsidR="72796960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 </w:t>
      </w:r>
      <w:r w:rsidRPr="18128451" w:rsidR="7462D3C8">
        <w:rPr>
          <w:rFonts w:ascii="Times New Roman" w:hAnsi="Times New Roman" w:cs="Times New Roman"/>
          <w:b w:val="1"/>
          <w:bCs w:val="1"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18128451" w:rsidRDefault="009C34BB" w14:paraId="28D55265" wp14:textId="77777777" wp14:noSpellErr="1">
      <w:pPr>
        <w:spacing w:after="0"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18128451" w:rsidR="3BBAE72B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Pr="18128451" w:rsidR="3BBAE72B">
        <w:rPr>
          <w:rFonts w:ascii="Times New Roman" w:hAnsi="Times New Roman" w:cs="Times New Roman"/>
          <w:sz w:val="28"/>
          <w:szCs w:val="28"/>
        </w:rPr>
        <w:t>среднее арифметическое</w:t>
      </w:r>
      <w:r w:rsidRPr="18128451" w:rsidR="3BBAE72B"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18128451" w:rsidR="3BBAE72B">
        <w:rPr>
          <w:rFonts w:ascii="Times New Roman" w:hAnsi="Times New Roman" w:cs="Times New Roman"/>
          <w:sz w:val="28"/>
          <w:szCs w:val="28"/>
        </w:rPr>
        <w:t>.</w:t>
      </w:r>
      <w:r w:rsidRPr="18128451" w:rsidR="3BBAE72B"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0AF4E1B5">
      <w:pPr>
        <w:spacing w:after="0" w:line="360" w:lineRule="auto"/>
        <w:ind w:firstLine="709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18128451" w:rsidR="3BBAE72B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Задание </w:t>
      </w:r>
      <w:r w:rsidRPr="18128451" w:rsidR="006B1940">
        <w:rPr>
          <w:rFonts w:ascii="Times New Roman" w:hAnsi="Times New Roman" w:cs="Times New Roman"/>
          <w:b w:val="1"/>
          <w:bCs w:val="1"/>
          <w:sz w:val="28"/>
          <w:szCs w:val="28"/>
        </w:rPr>
        <w:t>3</w:t>
      </w:r>
      <w:r>
        <w:tab/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47009C" w:rsidR="005D52CC" w:rsidP="00256F54" w:rsidRDefault="005D52CC" w14:paraId="41C8F396" wp14:textId="12AEA5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18128451" w:rsidR="42A5E886"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 w:rsidRPr="18128451" w:rsidR="42A5E886">
        <w:rPr>
          <w:rFonts w:ascii="Times New Roman" w:hAnsi="Times New Roman" w:cs="Times New Roman"/>
          <w:sz w:val="28"/>
          <w:szCs w:val="28"/>
          <w:lang w:val="en-US"/>
        </w:rPr>
        <w:t>API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 w:rsidRPr="18128451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 w:rsidRPr="18128451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 w:rsidRPr="18128451" w:rsidR="42A5E886"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18128451" w:rsidR="42A5E886">
        <w:rPr>
          <w:rFonts w:ascii="Times New Roman" w:hAnsi="Times New Roman" w:cs="Times New Roman"/>
          <w:sz w:val="28"/>
          <w:szCs w:val="28"/>
        </w:rPr>
        <w:t xml:space="preserve">представление в зависимости от </w:t>
      </w:r>
      <w:r w:rsidRPr="18128451" w:rsidR="42A5E886">
        <w:rPr>
          <w:rFonts w:ascii="Times New Roman" w:hAnsi="Times New Roman" w:cs="Times New Roman"/>
          <w:sz w:val="28"/>
          <w:szCs w:val="28"/>
        </w:rPr>
        <w:t>содержания.</w:t>
      </w:r>
    </w:p>
    <w:sectPr w:rsidRPr="0047009C" w:rsidR="005D52C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6B1940"/>
    <w:rsid w:val="009C34BB"/>
    <w:rsid w:val="00A175FE"/>
    <w:rsid w:val="00B8509B"/>
    <w:rsid w:val="00D530FF"/>
    <w:rsid w:val="00E843A1"/>
    <w:rsid w:val="18128451"/>
    <w:rsid w:val="2448E514"/>
    <w:rsid w:val="2C18C950"/>
    <w:rsid w:val="3BBAE72B"/>
    <w:rsid w:val="42A5E886"/>
    <w:rsid w:val="44F6727B"/>
    <w:rsid w:val="492BF990"/>
    <w:rsid w:val="4EFA014D"/>
    <w:rsid w:val="72796960"/>
    <w:rsid w:val="7462D3C8"/>
    <w:rsid w:val="755409CD"/>
    <w:rsid w:val="77134406"/>
    <w:rsid w:val="7F6E5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C2EA18C-D4A8-447E-ABDE-DEEB5E4CAE0E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D7FCED6F-05F3-45BE-BF23-9A02E9E04925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Нуртдинов Дмитрий Рустамович</cp:lastModifiedBy>
  <cp:revision>3</cp:revision>
  <dcterms:created xsi:type="dcterms:W3CDTF">2023-10-12T08:30:00Z</dcterms:created>
  <dcterms:modified xsi:type="dcterms:W3CDTF">2023-10-28T04:4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